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______ Date:_______________ Per._______ Score:_____</w:t>
      </w:r>
    </w:p>
    <w:p w:rsidR="00543702" w:rsidRDefault="00004873" w:rsidP="00046C3C">
      <w:pPr>
        <w:pStyle w:val="NoSpacing"/>
        <w:rPr>
          <w:rFonts w:ascii="Comic Sans MS" w:hAnsi="Comic Sans MS"/>
          <w:b/>
          <w:sz w:val="28"/>
        </w:rPr>
      </w:pPr>
      <w:r>
        <w:rPr>
          <w:rFonts w:ascii="Comic Sans MS" w:hAnsi="Comic Sans MS"/>
          <w:b/>
          <w:sz w:val="24"/>
        </w:rPr>
        <w:t>U6</w:t>
      </w:r>
      <w:bookmarkStart w:id="0" w:name="_GoBack"/>
      <w:bookmarkEnd w:id="0"/>
      <w:r w:rsidR="00B50C72">
        <w:rPr>
          <w:rFonts w:ascii="Comic Sans MS" w:hAnsi="Comic Sans MS"/>
          <w:b/>
          <w:sz w:val="24"/>
        </w:rPr>
        <w:t xml:space="preserve"> HWK #2</w:t>
      </w:r>
      <w:r w:rsidR="00B50C72">
        <w:rPr>
          <w:rFonts w:ascii="Comic Sans MS" w:hAnsi="Comic Sans MS"/>
          <w:b/>
          <w:sz w:val="24"/>
        </w:rPr>
        <w:tab/>
      </w:r>
      <w:r w:rsidR="00AE471F">
        <w:rPr>
          <w:rFonts w:ascii="Comic Sans MS" w:hAnsi="Comic Sans MS"/>
          <w:b/>
          <w:sz w:val="24"/>
        </w:rPr>
        <w:t xml:space="preserve"> </w:t>
      </w:r>
      <w:r w:rsidR="00F0465E">
        <w:rPr>
          <w:rFonts w:ascii="Comic Sans MS" w:hAnsi="Comic Sans MS"/>
          <w:b/>
          <w:sz w:val="24"/>
        </w:rPr>
        <w:t xml:space="preserve">    </w:t>
      </w:r>
      <w:r w:rsidR="00B631F1" w:rsidRPr="00B631F1">
        <w:rPr>
          <w:rFonts w:ascii="Comic Sans MS" w:hAnsi="Comic Sans MS"/>
          <w:i/>
          <w:sz w:val="24"/>
          <w:u w:val="single"/>
        </w:rPr>
        <w:t>Write Equations for Lines Given the Slope and a Point</w:t>
      </w:r>
      <w:r w:rsidR="00F0465E" w:rsidRPr="00B631F1">
        <w:rPr>
          <w:rFonts w:ascii="Comic Sans MS" w:hAnsi="Comic Sans MS"/>
          <w:b/>
          <w:sz w:val="28"/>
        </w:rPr>
        <w:t xml:space="preserve">     </w:t>
      </w:r>
    </w:p>
    <w:p w:rsidR="00B50C72" w:rsidRDefault="00B50C72" w:rsidP="00046C3C">
      <w:pPr>
        <w:pStyle w:val="NoSpacing"/>
        <w:rPr>
          <w:rFonts w:ascii="Comic Sans MS" w:hAnsi="Comic Sans MS"/>
          <w:b/>
          <w:sz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386"/>
        <w:gridCol w:w="5296"/>
      </w:tblGrid>
      <w:tr w:rsidR="00557917" w:rsidRPr="00010AFB" w:rsidTr="0042286E">
        <w:tc>
          <w:tcPr>
            <w:tcW w:w="5400" w:type="dxa"/>
          </w:tcPr>
          <w:p w:rsidR="00557917" w:rsidRPr="003546C7" w:rsidRDefault="00557917" w:rsidP="00557917">
            <w:pPr>
              <w:pStyle w:val="ListParagraph"/>
              <w:numPr>
                <w:ilvl w:val="0"/>
                <w:numId w:val="11"/>
              </w:numPr>
            </w:pPr>
            <w:r w:rsidRPr="003546C7">
              <w:t>Graph a line that does the following:</w:t>
            </w:r>
          </w:p>
          <w:p w:rsidR="00557917" w:rsidRPr="00010AFB" w:rsidRDefault="00557917" w:rsidP="0042286E">
            <w:pPr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F8DCA47" wp14:editId="0D95EED9">
                  <wp:simplePos x="0" y="0"/>
                  <wp:positionH relativeFrom="column">
                    <wp:posOffset>45720</wp:posOffset>
                  </wp:positionH>
                  <wp:positionV relativeFrom="paragraph">
                    <wp:posOffset>138430</wp:posOffset>
                  </wp:positionV>
                  <wp:extent cx="3200400" cy="3200400"/>
                  <wp:effectExtent l="0" t="0" r="0" b="0"/>
                  <wp:wrapNone/>
                  <wp:docPr id="686" name="Picture 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10AFB">
              <w:t>Passes through the poin</w:t>
            </w:r>
            <w:r>
              <w:t xml:space="preserve">t (4,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>
              <w:t xml:space="preserve">3) and has a slope of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>
              <w:t>2.</w:t>
            </w:r>
          </w:p>
          <w:p w:rsidR="00557917" w:rsidRPr="00010AFB" w:rsidRDefault="00557917" w:rsidP="0042286E">
            <w:pPr>
              <w:jc w:val="center"/>
            </w:pPr>
          </w:p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Pr="00010AFB" w:rsidRDefault="00557917" w:rsidP="0042286E">
            <w:pPr>
              <w:rPr>
                <w:color w:val="FF0000"/>
              </w:rPr>
            </w:pPr>
            <w:r w:rsidRPr="00010AFB">
              <w:t>Write the equation of the line that you drew.</w:t>
            </w:r>
          </w:p>
          <w:p w:rsidR="00557917" w:rsidRPr="003546C7" w:rsidRDefault="00557917" w:rsidP="0042286E">
            <w:pPr>
              <w:rPr>
                <w:color w:val="FF0000"/>
              </w:rPr>
            </w:pPr>
          </w:p>
        </w:tc>
        <w:tc>
          <w:tcPr>
            <w:tcW w:w="5310" w:type="dxa"/>
          </w:tcPr>
          <w:p w:rsidR="00557917" w:rsidRPr="003546C7" w:rsidRDefault="00557917" w:rsidP="00557917">
            <w:pPr>
              <w:pStyle w:val="ListParagraph"/>
              <w:numPr>
                <w:ilvl w:val="0"/>
                <w:numId w:val="11"/>
              </w:numPr>
              <w:ind w:left="342"/>
            </w:pPr>
            <w:r w:rsidRPr="003546C7">
              <w:t>Graph a line that does the following:</w:t>
            </w:r>
          </w:p>
          <w:p w:rsidR="00557917" w:rsidRPr="00010AFB" w:rsidRDefault="00557917" w:rsidP="0042286E">
            <w:pPr>
              <w:ind w:left="342"/>
            </w:pPr>
            <w:r>
              <w:rPr>
                <w:noProof/>
              </w:rPr>
              <w:drawing>
                <wp:anchor distT="0" distB="0" distL="114300" distR="114300" simplePos="0" relativeHeight="251660288" behindDoc="0" locked="0" layoutInCell="1" allowOverlap="1" wp14:anchorId="4BF8A145" wp14:editId="1C4FB4E0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138430</wp:posOffset>
                  </wp:positionV>
                  <wp:extent cx="3200400" cy="3200400"/>
                  <wp:effectExtent l="0" t="0" r="0" b="0"/>
                  <wp:wrapNone/>
                  <wp:docPr id="125" name="Picture 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10AFB">
              <w:t>Passes through the point (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 w:rsidRPr="00010AFB">
              <w:t>6, 3) and has a slope of</w:t>
            </w:r>
            <w:r>
              <w:t xml:space="preserve"> </w:t>
            </w:r>
            <w:r w:rsidRPr="00010AFB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10AFB">
              <w:t>.</w:t>
            </w:r>
          </w:p>
          <w:p w:rsidR="00557917" w:rsidRPr="00010AFB" w:rsidRDefault="00557917" w:rsidP="0042286E">
            <w:pPr>
              <w:jc w:val="center"/>
            </w:pPr>
          </w:p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B50C72" w:rsidRPr="00B50C72" w:rsidRDefault="00B50C72" w:rsidP="0042286E">
            <w:pPr>
              <w:rPr>
                <w:sz w:val="16"/>
                <w:szCs w:val="16"/>
              </w:rPr>
            </w:pPr>
          </w:p>
          <w:p w:rsidR="00557917" w:rsidRPr="00010AFB" w:rsidRDefault="00557917" w:rsidP="0042286E">
            <w:r w:rsidRPr="00010AFB">
              <w:t>Write the equation of the line that you drew.</w:t>
            </w:r>
          </w:p>
          <w:p w:rsidR="00557917" w:rsidRDefault="00557917" w:rsidP="0042286E">
            <w:pPr>
              <w:rPr>
                <w:color w:val="FF0000"/>
              </w:rPr>
            </w:pPr>
          </w:p>
          <w:p w:rsidR="00557917" w:rsidRPr="003546C7" w:rsidRDefault="00557917" w:rsidP="0042286E">
            <w:pPr>
              <w:rPr>
                <w:color w:val="FF0000"/>
              </w:rPr>
            </w:pPr>
          </w:p>
        </w:tc>
      </w:tr>
    </w:tbl>
    <w:p w:rsidR="00557917" w:rsidRPr="00010AFB" w:rsidRDefault="00557917" w:rsidP="00557917"/>
    <w:p w:rsidR="00557917" w:rsidRPr="00010AFB" w:rsidRDefault="00557917" w:rsidP="00557917">
      <w:r w:rsidRPr="00010AFB">
        <w:rPr>
          <w:b/>
        </w:rPr>
        <w:t xml:space="preserve">Directions: </w:t>
      </w:r>
      <w:r w:rsidRPr="00010AFB">
        <w:t>Write the equation for the line that has the given slope and contains the given point.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3488"/>
        <w:gridCol w:w="3597"/>
        <w:gridCol w:w="3597"/>
      </w:tblGrid>
      <w:tr w:rsidR="00557917" w:rsidRPr="00010AFB" w:rsidTr="0042286E">
        <w:trPr>
          <w:trHeight w:val="2420"/>
        </w:trPr>
        <w:tc>
          <w:tcPr>
            <w:tcW w:w="3488" w:type="dxa"/>
          </w:tcPr>
          <w:p w:rsidR="00557917" w:rsidRPr="00010AFB" w:rsidRDefault="00557917" w:rsidP="00557917">
            <w:pPr>
              <w:pStyle w:val="ListParagraph"/>
              <w:numPr>
                <w:ilvl w:val="1"/>
                <w:numId w:val="10"/>
              </w:numPr>
              <w:spacing w:line="360" w:lineRule="auto"/>
              <w:ind w:left="360"/>
            </w:pPr>
            <w:r w:rsidRPr="00010AFB">
              <w:t xml:space="preserve">slope = 1  </w: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/>
            </w:pPr>
            <w:r w:rsidRPr="00010AFB">
              <w:t>passes through (3, 7)</w: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145761" w:rsidRPr="00010AFB" w:rsidRDefault="00145761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spacing w:line="360" w:lineRule="auto"/>
              <w:ind w:left="360"/>
            </w:pPr>
          </w:p>
        </w:tc>
        <w:tc>
          <w:tcPr>
            <w:tcW w:w="3597" w:type="dxa"/>
          </w:tcPr>
          <w:p w:rsidR="00557917" w:rsidRPr="00010AFB" w:rsidRDefault="00557917" w:rsidP="00557917">
            <w:pPr>
              <w:pStyle w:val="ListParagraph"/>
              <w:numPr>
                <w:ilvl w:val="1"/>
                <w:numId w:val="10"/>
              </w:numPr>
              <w:spacing w:line="360" w:lineRule="auto"/>
              <w:ind w:left="360"/>
            </w:pPr>
            <w:r w:rsidRPr="00010AFB">
              <w:t xml:space="preserve">slope = </w:t>
            </w:r>
            <w:r w:rsidRPr="00010AFB">
              <w:rPr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8.5pt" o:ole="">
                  <v:imagedata r:id="rId6" o:title=""/>
                </v:shape>
                <o:OLEObject Type="Embed" ProgID="Equation.DSMT4" ShapeID="_x0000_i1025" DrawAspect="Content" ObjectID="_1601119449" r:id="rId7"/>
              </w:objec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/>
            </w:pPr>
            <w:r w:rsidRPr="00010AFB">
              <w:t>passes through (3, 4)</w: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firstLine="18"/>
            </w:pPr>
          </w:p>
        </w:tc>
        <w:tc>
          <w:tcPr>
            <w:tcW w:w="3597" w:type="dxa"/>
          </w:tcPr>
          <w:p w:rsidR="00557917" w:rsidRPr="00010AFB" w:rsidRDefault="00557917" w:rsidP="00557917">
            <w:pPr>
              <w:pStyle w:val="ListParagraph"/>
              <w:numPr>
                <w:ilvl w:val="1"/>
                <w:numId w:val="10"/>
              </w:numPr>
              <w:spacing w:line="360" w:lineRule="auto"/>
              <w:ind w:left="360"/>
            </w:pPr>
            <w:r w:rsidRPr="00010AFB">
              <w:t>slope = 5</w: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/>
            </w:pPr>
            <w:r w:rsidRPr="00010AFB">
              <w:t xml:space="preserve">passes through (6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>10)</w:t>
            </w: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hanging="360"/>
            </w:pPr>
          </w:p>
          <w:p w:rsidR="00557917" w:rsidRPr="00010AFB" w:rsidRDefault="00557917" w:rsidP="0042286E">
            <w:pPr>
              <w:pStyle w:val="ListParagraph"/>
              <w:spacing w:line="360" w:lineRule="auto"/>
              <w:ind w:left="360" w:firstLine="36"/>
            </w:pPr>
          </w:p>
        </w:tc>
      </w:tr>
      <w:tr w:rsidR="00557917" w:rsidRPr="00010AFB" w:rsidTr="0042286E">
        <w:tc>
          <w:tcPr>
            <w:tcW w:w="3488" w:type="dxa"/>
          </w:tcPr>
          <w:p w:rsidR="00557917" w:rsidRPr="006A59F6" w:rsidRDefault="00557917" w:rsidP="00557917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6A59F6">
              <w:lastRenderedPageBreak/>
              <w:t xml:space="preserve">slope =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6A59F6">
              <w:t>2</w: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  <w:r w:rsidRPr="006A59F6">
              <w:t>passes through (3, 1)</w: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Default="00557917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Default="00145761" w:rsidP="0042286E">
            <w:pPr>
              <w:pStyle w:val="ListParagraph"/>
              <w:spacing w:line="360" w:lineRule="auto"/>
              <w:ind w:left="360"/>
            </w:pPr>
          </w:p>
          <w:p w:rsidR="00145761" w:rsidRPr="006A59F6" w:rsidRDefault="00145761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  <w:rPr>
                <w:color w:val="FF0000"/>
              </w:rPr>
            </w:pPr>
          </w:p>
        </w:tc>
        <w:tc>
          <w:tcPr>
            <w:tcW w:w="3597" w:type="dxa"/>
          </w:tcPr>
          <w:p w:rsidR="00557917" w:rsidRPr="006A59F6" w:rsidRDefault="00557917" w:rsidP="00557917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6A59F6">
              <w:t>slope = 5</w: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  <w:r w:rsidRPr="006A59F6">
              <w:t>passes through (-2, 8)</w: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3597" w:type="dxa"/>
          </w:tcPr>
          <w:p w:rsidR="00557917" w:rsidRPr="006A59F6" w:rsidRDefault="00557917" w:rsidP="00557917">
            <w:pPr>
              <w:pStyle w:val="ListParagraph"/>
              <w:numPr>
                <w:ilvl w:val="0"/>
                <w:numId w:val="9"/>
              </w:numPr>
              <w:spacing w:line="360" w:lineRule="auto"/>
            </w:pPr>
            <w:r w:rsidRPr="006A59F6">
              <w:t xml:space="preserve">slope =  </w:t>
            </w:r>
            <w:r w:rsidRPr="006A59F6">
              <w:rPr>
                <w:position w:val="-24"/>
              </w:rPr>
              <w:object w:dxaOrig="220" w:dyaOrig="620">
                <v:shape id="_x0000_i1026" type="#_x0000_t75" style="width:13.5pt;height:28.5pt" o:ole="">
                  <v:imagedata r:id="rId8" o:title=""/>
                </v:shape>
                <o:OLEObject Type="Embed" ProgID="Equation.DSMT4" ShapeID="_x0000_i1026" DrawAspect="Content" ObjectID="_1601119450" r:id="rId9"/>
              </w:objec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  <w:r w:rsidRPr="006A59F6">
              <w:t>passes through (0, 2)</w:t>
            </w: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</w:pPr>
          </w:p>
          <w:p w:rsidR="00557917" w:rsidRDefault="00557917" w:rsidP="0042286E">
            <w:pPr>
              <w:pStyle w:val="ListParagraph"/>
              <w:spacing w:line="360" w:lineRule="auto"/>
              <w:ind w:left="360"/>
              <w:rPr>
                <w:color w:val="FF0000"/>
              </w:rPr>
            </w:pPr>
          </w:p>
          <w:p w:rsidR="00557917" w:rsidRPr="006A59F6" w:rsidRDefault="00557917" w:rsidP="0042286E">
            <w:pPr>
              <w:pStyle w:val="ListParagraph"/>
              <w:spacing w:line="360" w:lineRule="auto"/>
              <w:ind w:left="360"/>
              <w:rPr>
                <w:color w:val="FF0000"/>
              </w:rPr>
            </w:pPr>
          </w:p>
        </w:tc>
      </w:tr>
    </w:tbl>
    <w:p w:rsidR="00565DA8" w:rsidRDefault="00565DA8" w:rsidP="00F0465E">
      <w:pPr>
        <w:pStyle w:val="NoSpacing"/>
        <w:rPr>
          <w:rFonts w:ascii="Comic Sans MS" w:hAnsi="Comic Sans MS"/>
          <w:b/>
          <w:sz w:val="24"/>
        </w:rPr>
      </w:pPr>
    </w:p>
    <w:p w:rsidR="00557917" w:rsidRPr="00010AFB" w:rsidRDefault="00557917" w:rsidP="00557917">
      <w:r w:rsidRPr="00010AFB">
        <w:rPr>
          <w:b/>
        </w:rPr>
        <w:t xml:space="preserve">Directions: </w:t>
      </w:r>
      <w:r w:rsidRPr="00010AFB">
        <w:t>Write the equation of the line.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557917" w:rsidRPr="00010AFB" w:rsidTr="0042286E">
        <w:tc>
          <w:tcPr>
            <w:tcW w:w="5287" w:type="dxa"/>
          </w:tcPr>
          <w:p w:rsidR="00557917" w:rsidRDefault="00557917" w:rsidP="00557917">
            <w:pPr>
              <w:pStyle w:val="ListParagraph"/>
              <w:numPr>
                <w:ilvl w:val="0"/>
                <w:numId w:val="12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72FCF55A" wp14:editId="6D5D7700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28575</wp:posOffset>
                  </wp:positionV>
                  <wp:extent cx="2830195" cy="2917825"/>
                  <wp:effectExtent l="0" t="0" r="0" b="0"/>
                  <wp:wrapNone/>
                  <wp:docPr id="250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195" cy="291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546C7">
              <w:t xml:space="preserve"> </w:t>
            </w:r>
          </w:p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Default="00557917" w:rsidP="0042286E"/>
          <w:p w:rsidR="00557917" w:rsidRPr="003546C7" w:rsidRDefault="00557917" w:rsidP="0042286E"/>
          <w:p w:rsidR="00557917" w:rsidRPr="00010AFB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</w:pPr>
          </w:p>
          <w:p w:rsidR="00557917" w:rsidRDefault="00557917" w:rsidP="0042286E">
            <w:pPr>
              <w:pStyle w:val="ListParagraph"/>
              <w:ind w:left="360"/>
              <w:rPr>
                <w:color w:val="FF0000"/>
              </w:rPr>
            </w:pPr>
            <w:r>
              <w:t>Equation: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</m:t>
              </m:r>
            </m:oMath>
          </w:p>
          <w:p w:rsidR="00557917" w:rsidRPr="00010AFB" w:rsidRDefault="00557917" w:rsidP="0042286E">
            <w:pPr>
              <w:pStyle w:val="ListParagraph"/>
              <w:ind w:left="360"/>
            </w:pPr>
          </w:p>
        </w:tc>
        <w:tc>
          <w:tcPr>
            <w:tcW w:w="5395" w:type="dxa"/>
          </w:tcPr>
          <w:p w:rsidR="00557917" w:rsidRPr="003546C7" w:rsidRDefault="00557917" w:rsidP="00557917">
            <w:pPr>
              <w:pStyle w:val="ListParagraph"/>
              <w:numPr>
                <w:ilvl w:val="0"/>
                <w:numId w:val="12"/>
              </w:num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5AB3E33" wp14:editId="057E0678">
                  <wp:simplePos x="0" y="0"/>
                  <wp:positionH relativeFrom="column">
                    <wp:posOffset>235585</wp:posOffset>
                  </wp:positionH>
                  <wp:positionV relativeFrom="paragraph">
                    <wp:posOffset>28575</wp:posOffset>
                  </wp:positionV>
                  <wp:extent cx="2830195" cy="2917825"/>
                  <wp:effectExtent l="0" t="0" r="0" b="0"/>
                  <wp:wrapNone/>
                  <wp:docPr id="4395" name="Picture 4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0195" cy="291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jc w:val="center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Default="00557917" w:rsidP="0042286E">
            <w:pPr>
              <w:ind w:left="720"/>
            </w:pPr>
          </w:p>
          <w:p w:rsidR="00557917" w:rsidRPr="00010AFB" w:rsidRDefault="00557917" w:rsidP="0042286E">
            <w:pPr>
              <w:ind w:left="720"/>
            </w:pPr>
            <w:r>
              <w:t>Equation: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</m:t>
              </m:r>
            </m:oMath>
          </w:p>
        </w:tc>
      </w:tr>
    </w:tbl>
    <w:p w:rsidR="00557917" w:rsidRPr="00F0465E" w:rsidRDefault="00557917" w:rsidP="00F0465E">
      <w:pPr>
        <w:pStyle w:val="NoSpacing"/>
        <w:rPr>
          <w:rFonts w:ascii="Comic Sans MS" w:hAnsi="Comic Sans MS"/>
          <w:b/>
          <w:sz w:val="24"/>
        </w:rPr>
      </w:pPr>
    </w:p>
    <w:sectPr w:rsidR="00557917" w:rsidRPr="00F0465E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FA57728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B22617"/>
    <w:multiLevelType w:val="multilevel"/>
    <w:tmpl w:val="5338DB8A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8" w15:restartNumberingAfterBreak="0">
    <w:nsid w:val="5922412B"/>
    <w:multiLevelType w:val="multilevel"/>
    <w:tmpl w:val="EA4624F8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>
      <w:start w:val="3"/>
      <w:numFmt w:val="decimal"/>
      <w:lvlText w:val="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  <w:rPr>
        <w:rFonts w:hint="default"/>
      </w:rPr>
    </w:lvl>
  </w:abstractNum>
  <w:abstractNum w:abstractNumId="9" w15:restartNumberingAfterBreak="0">
    <w:nsid w:val="6E4D5D81"/>
    <w:multiLevelType w:val="hybridMultilevel"/>
    <w:tmpl w:val="A620B32C"/>
    <w:lvl w:ilvl="0" w:tplc="72A48E12">
      <w:start w:val="9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0F039D"/>
    <w:multiLevelType w:val="hybridMultilevel"/>
    <w:tmpl w:val="3D38DA0A"/>
    <w:lvl w:ilvl="0" w:tplc="352C38B2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color w:val="auto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77C236B"/>
    <w:multiLevelType w:val="hybridMultilevel"/>
    <w:tmpl w:val="175473A4"/>
    <w:lvl w:ilvl="0" w:tplc="8944765A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D4485EE8">
      <w:start w:val="1"/>
      <w:numFmt w:val="lowerLetter"/>
      <w:lvlText w:val="%2."/>
      <w:lvlJc w:val="left"/>
      <w:pPr>
        <w:ind w:left="1440" w:hanging="360"/>
      </w:pPr>
      <w:rPr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 w:numId="6">
    <w:abstractNumId w:val="5"/>
  </w:num>
  <w:num w:numId="7">
    <w:abstractNumId w:val="1"/>
  </w:num>
  <w:num w:numId="8">
    <w:abstractNumId w:val="11"/>
  </w:num>
  <w:num w:numId="9">
    <w:abstractNumId w:val="7"/>
  </w:num>
  <w:num w:numId="10">
    <w:abstractNumId w:val="8"/>
  </w:num>
  <w:num w:numId="11">
    <w:abstractNumId w:val="10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04873"/>
    <w:rsid w:val="00046C3C"/>
    <w:rsid w:val="001112A8"/>
    <w:rsid w:val="00145761"/>
    <w:rsid w:val="003352AF"/>
    <w:rsid w:val="00543702"/>
    <w:rsid w:val="00557917"/>
    <w:rsid w:val="00565DA8"/>
    <w:rsid w:val="00881F37"/>
    <w:rsid w:val="00A10D3E"/>
    <w:rsid w:val="00AE471F"/>
    <w:rsid w:val="00B50C72"/>
    <w:rsid w:val="00B631F1"/>
    <w:rsid w:val="00C202AF"/>
    <w:rsid w:val="00F046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789D94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7</Words>
  <Characters>842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3</cp:revision>
  <dcterms:created xsi:type="dcterms:W3CDTF">2017-10-01T22:18:00Z</dcterms:created>
  <dcterms:modified xsi:type="dcterms:W3CDTF">2018-10-15T20:38:00Z</dcterms:modified>
</cp:coreProperties>
</file>